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269A" w:rsidRDefault="00731292">
      <w:r w:rsidRPr="00652AC6">
        <w:rPr>
          <w:b/>
        </w:rPr>
        <w:t>Squares &amp; Square Roots Quiz</w:t>
      </w:r>
      <w:r w:rsidR="00652AC6">
        <w:tab/>
      </w:r>
      <w:r w:rsidR="00652AC6">
        <w:tab/>
      </w:r>
      <w:r w:rsidR="00652AC6">
        <w:tab/>
      </w:r>
      <w:r>
        <w:tab/>
        <w:t>Name ________________________</w:t>
      </w:r>
    </w:p>
    <w:p w:rsidR="00731292" w:rsidRDefault="00731292">
      <w:r>
        <w:t>SOL 8.5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ate ___________Block _________</w:t>
      </w:r>
    </w:p>
    <w:p w:rsidR="00731292" w:rsidRDefault="00731292"/>
    <w:p w:rsidR="00731292" w:rsidRDefault="00731292">
      <w:pPr>
        <w:rPr>
          <w:i/>
        </w:rPr>
      </w:pPr>
      <w:r w:rsidRPr="000376CE">
        <w:rPr>
          <w:i/>
          <w:u w:val="single"/>
        </w:rPr>
        <w:t>Directions</w:t>
      </w:r>
      <w:r w:rsidRPr="00731292">
        <w:rPr>
          <w:i/>
        </w:rPr>
        <w:t>: Read each question carefully and be sure to answer it fully.  Make sure to check over your work!</w:t>
      </w:r>
    </w:p>
    <w:p w:rsidR="00731292" w:rsidRDefault="00731292">
      <w:pPr>
        <w:rPr>
          <w:i/>
        </w:rPr>
      </w:pPr>
    </w:p>
    <w:p w:rsidR="00731292" w:rsidRDefault="000376CE" w:rsidP="000376CE">
      <w:r>
        <w:t xml:space="preserve">1. </w:t>
      </w:r>
      <w:r w:rsidR="00731292">
        <w:t>List all the perfect squares from 1 to 400.</w:t>
      </w:r>
    </w:p>
    <w:p w:rsidR="00731292" w:rsidRDefault="00731292">
      <w:r>
        <w:t>____________________________________________________________________________________________________________________________________________________________</w:t>
      </w:r>
    </w:p>
    <w:p w:rsidR="00731292" w:rsidRDefault="00731292" w:rsidP="00731292"/>
    <w:p w:rsidR="000376CE" w:rsidRPr="000376CE" w:rsidRDefault="000376CE" w:rsidP="00731292">
      <w:pPr>
        <w:rPr>
          <w:i/>
        </w:rPr>
      </w:pPr>
      <w:r w:rsidRPr="000376CE">
        <w:rPr>
          <w:i/>
        </w:rPr>
        <w:t xml:space="preserve">Find the </w:t>
      </w:r>
      <w:r w:rsidRPr="000376CE">
        <w:rPr>
          <w:b/>
          <w:i/>
          <w:u w:val="single"/>
        </w:rPr>
        <w:t>all</w:t>
      </w:r>
      <w:r w:rsidRPr="000376CE">
        <w:rPr>
          <w:i/>
        </w:rPr>
        <w:t xml:space="preserve"> the square roots of the following. When necessary, round to the nearest tenth.</w:t>
      </w:r>
      <w:r>
        <w:rPr>
          <w:i/>
        </w:rPr>
        <w:t xml:space="preserve"> Then place </w:t>
      </w:r>
      <w:proofErr w:type="gramStart"/>
      <w:r>
        <w:rPr>
          <w:i/>
        </w:rPr>
        <w:t>a</w:t>
      </w:r>
      <w:proofErr w:type="gramEnd"/>
      <w:r>
        <w:rPr>
          <w:i/>
        </w:rPr>
        <w:t xml:space="preserve"> “R” for the rational numbers and an “IR” for the irrational numbers.</w:t>
      </w:r>
    </w:p>
    <w:p w:rsidR="000376CE" w:rsidRDefault="000376CE" w:rsidP="00731292"/>
    <w:p w:rsidR="000376CE" w:rsidRDefault="000376CE" w:rsidP="00731292">
      <w:r>
        <w:t>2.</w:t>
      </w:r>
      <w:r w:rsidRPr="000376CE">
        <w:rPr>
          <w:position w:val="-8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24pt" o:ole="">
            <v:imagedata r:id="rId6" o:title=""/>
          </v:shape>
          <o:OLEObject Type="Embed" ProgID="Equation.DSMT4" ShapeID="_x0000_i1025" DrawAspect="Content" ObjectID="_1422126897" r:id="rId7"/>
        </w:object>
      </w:r>
      <w:r>
        <w:t xml:space="preserve"> _____________   _________</w:t>
      </w:r>
      <w:r>
        <w:tab/>
        <w:t>4.</w:t>
      </w:r>
      <w:r w:rsidRPr="000376CE">
        <w:rPr>
          <w:position w:val="-8"/>
        </w:rPr>
        <w:object w:dxaOrig="580" w:dyaOrig="360">
          <v:shape id="_x0000_i1026" type="#_x0000_t75" style="width:39pt;height:24pt" o:ole="">
            <v:imagedata r:id="rId8" o:title=""/>
          </v:shape>
          <o:OLEObject Type="Embed" ProgID="Equation.DSMT4" ShapeID="_x0000_i1026" DrawAspect="Content" ObjectID="_1422126898" r:id="rId9"/>
        </w:object>
      </w:r>
      <w:r>
        <w:t xml:space="preserve">  ____________    __________</w:t>
      </w:r>
    </w:p>
    <w:p w:rsidR="000376CE" w:rsidRDefault="000376CE" w:rsidP="00731292"/>
    <w:p w:rsidR="000376CE" w:rsidRDefault="000376CE" w:rsidP="00731292"/>
    <w:p w:rsidR="000376CE" w:rsidRDefault="000376CE" w:rsidP="00731292">
      <w:r>
        <w:t>3.</w:t>
      </w:r>
      <w:r w:rsidRPr="000376CE">
        <w:rPr>
          <w:position w:val="-8"/>
        </w:rPr>
        <w:object w:dxaOrig="620" w:dyaOrig="360">
          <v:shape id="_x0000_i1027" type="#_x0000_t75" style="width:38.25pt;height:21.75pt" o:ole="">
            <v:imagedata r:id="rId10" o:title=""/>
          </v:shape>
          <o:OLEObject Type="Embed" ProgID="Equation.DSMT4" ShapeID="_x0000_i1027" DrawAspect="Content" ObjectID="_1422126899" r:id="rId11"/>
        </w:object>
      </w:r>
      <w:r>
        <w:t xml:space="preserve"> ____________   __________</w:t>
      </w:r>
      <w:r>
        <w:tab/>
        <w:t xml:space="preserve">5. </w:t>
      </w:r>
      <w:r w:rsidRPr="000376CE">
        <w:rPr>
          <w:position w:val="-8"/>
        </w:rPr>
        <w:object w:dxaOrig="580" w:dyaOrig="360">
          <v:shape id="_x0000_i1028" type="#_x0000_t75" style="width:41.25pt;height:25.5pt" o:ole="">
            <v:imagedata r:id="rId12" o:title=""/>
          </v:shape>
          <o:OLEObject Type="Embed" ProgID="Equation.DSMT4" ShapeID="_x0000_i1028" DrawAspect="Content" ObjectID="_1422126900" r:id="rId13"/>
        </w:object>
      </w:r>
      <w:r>
        <w:t xml:space="preserve"> ____________    __________</w:t>
      </w:r>
    </w:p>
    <w:p w:rsidR="000376CE" w:rsidRDefault="000376CE" w:rsidP="00731292"/>
    <w:p w:rsidR="000376CE" w:rsidRDefault="000376CE" w:rsidP="00731292"/>
    <w:p w:rsidR="000376CE" w:rsidRPr="005675B0" w:rsidRDefault="00CD4E16" w:rsidP="00731292">
      <w:pPr>
        <w:rPr>
          <w:i/>
        </w:rPr>
      </w:pPr>
      <w:r w:rsidRPr="00CD4E16">
        <w:rPr>
          <w:b/>
        </w:rPr>
        <w:t>Questions 6-10:</w:t>
      </w:r>
      <w:r>
        <w:rPr>
          <w:i/>
        </w:rPr>
        <w:t xml:space="preserve"> </w:t>
      </w:r>
      <w:r w:rsidR="000376CE" w:rsidRPr="005675B0">
        <w:rPr>
          <w:i/>
        </w:rPr>
        <w:t xml:space="preserve">On the number line below, place each value in the correct place.  Be sure to label your number line using </w:t>
      </w:r>
      <w:r w:rsidR="002E11AF">
        <w:rPr>
          <w:i/>
        </w:rPr>
        <w:t>the</w:t>
      </w:r>
      <w:r w:rsidR="000376CE" w:rsidRPr="005675B0">
        <w:rPr>
          <w:i/>
        </w:rPr>
        <w:t xml:space="preserve"> perfect squares (i.e</w:t>
      </w:r>
      <w:proofErr w:type="gramStart"/>
      <w:r w:rsidR="000376CE" w:rsidRPr="005675B0">
        <w:rPr>
          <w:i/>
        </w:rPr>
        <w:t xml:space="preserve">. </w:t>
      </w:r>
      <w:proofErr w:type="gramEnd"/>
      <w:r w:rsidR="000376CE" w:rsidRPr="005675B0">
        <w:rPr>
          <w:i/>
          <w:position w:val="-8"/>
        </w:rPr>
        <w:object w:dxaOrig="499" w:dyaOrig="360">
          <v:shape id="_x0000_i1029" type="#_x0000_t75" style="width:24.75pt;height:18pt" o:ole="">
            <v:imagedata r:id="rId14" o:title=""/>
          </v:shape>
          <o:OLEObject Type="Embed" ProgID="Equation.DSMT4" ShapeID="_x0000_i1029" DrawAspect="Content" ObjectID="_1422126901" r:id="rId15"/>
        </w:object>
      </w:r>
      <w:r w:rsidR="000376CE" w:rsidRPr="005675B0">
        <w:rPr>
          <w:i/>
        </w:rPr>
        <w:t xml:space="preserve">, </w:t>
      </w:r>
      <w:r w:rsidR="000376CE" w:rsidRPr="005675B0">
        <w:rPr>
          <w:i/>
          <w:position w:val="-8"/>
        </w:rPr>
        <w:object w:dxaOrig="360" w:dyaOrig="360">
          <v:shape id="_x0000_i1030" type="#_x0000_t75" style="width:18pt;height:18pt" o:ole="">
            <v:imagedata r:id="rId16" o:title=""/>
          </v:shape>
          <o:OLEObject Type="Embed" ProgID="Equation.DSMT4" ShapeID="_x0000_i1030" DrawAspect="Content" ObjectID="_1422126902" r:id="rId17"/>
        </w:object>
      </w:r>
      <w:r w:rsidR="000376CE" w:rsidRPr="005675B0">
        <w:rPr>
          <w:i/>
        </w:rPr>
        <w:t xml:space="preserve"> etc.)</w:t>
      </w:r>
      <w:r w:rsidR="002E11AF">
        <w:rPr>
          <w:i/>
        </w:rPr>
        <w:t xml:space="preserve"> before and after each value.</w:t>
      </w:r>
      <w:r w:rsidR="005675B0">
        <w:rPr>
          <w:i/>
        </w:rPr>
        <w:t xml:space="preserve"> Keep in mind an accurate </w:t>
      </w:r>
      <w:r w:rsidR="000376CE" w:rsidRPr="005675B0">
        <w:rPr>
          <w:i/>
        </w:rPr>
        <w:t>estimation of each square root.</w:t>
      </w:r>
      <w:r>
        <w:rPr>
          <w:i/>
        </w:rPr>
        <w:t xml:space="preserve"> </w:t>
      </w:r>
    </w:p>
    <w:p w:rsidR="000376CE" w:rsidRDefault="000376CE" w:rsidP="00EB07F9">
      <w:pPr>
        <w:jc w:val="center"/>
      </w:pPr>
    </w:p>
    <w:p w:rsidR="005675B0" w:rsidRDefault="00EB07F9" w:rsidP="00EB07F9">
      <w:pPr>
        <w:jc w:val="center"/>
      </w:pPr>
      <w:r w:rsidRPr="00EB07F9">
        <w:rPr>
          <w:position w:val="-8"/>
        </w:rPr>
        <w:object w:dxaOrig="480" w:dyaOrig="360">
          <v:shape id="_x0000_i1031" type="#_x0000_t75" style="width:39.75pt;height:30pt" o:ole="">
            <v:imagedata r:id="rId18" o:title=""/>
          </v:shape>
          <o:OLEObject Type="Embed" ProgID="Equation.DSMT4" ShapeID="_x0000_i1031" DrawAspect="Content" ObjectID="_1422126903" r:id="rId19"/>
        </w:object>
      </w:r>
      <w:r>
        <w:t xml:space="preserve">         </w:t>
      </w:r>
      <w:r w:rsidRPr="00EB07F9">
        <w:rPr>
          <w:position w:val="-8"/>
        </w:rPr>
        <w:object w:dxaOrig="460" w:dyaOrig="360">
          <v:shape id="_x0000_i1032" type="#_x0000_t75" style="width:36.75pt;height:29.25pt" o:ole="">
            <v:imagedata r:id="rId20" o:title=""/>
          </v:shape>
          <o:OLEObject Type="Embed" ProgID="Equation.DSMT4" ShapeID="_x0000_i1032" DrawAspect="Content" ObjectID="_1422126904" r:id="rId21"/>
        </w:object>
      </w:r>
      <w:r>
        <w:t xml:space="preserve">         </w:t>
      </w:r>
      <w:r w:rsidRPr="00EB07F9">
        <w:rPr>
          <w:position w:val="-6"/>
        </w:rPr>
        <w:object w:dxaOrig="499" w:dyaOrig="340">
          <v:shape id="_x0000_i1033" type="#_x0000_t75" style="width:39.75pt;height:27pt" o:ole="">
            <v:imagedata r:id="rId22" o:title=""/>
          </v:shape>
          <o:OLEObject Type="Embed" ProgID="Equation.DSMT4" ShapeID="_x0000_i1033" DrawAspect="Content" ObjectID="_1422126905" r:id="rId23"/>
        </w:object>
      </w:r>
      <w:r>
        <w:t xml:space="preserve">        </w:t>
      </w:r>
      <w:r w:rsidRPr="00EB07F9">
        <w:rPr>
          <w:position w:val="-8"/>
        </w:rPr>
        <w:object w:dxaOrig="480" w:dyaOrig="360">
          <v:shape id="_x0000_i1034" type="#_x0000_t75" style="width:37.5pt;height:27.75pt" o:ole="">
            <v:imagedata r:id="rId24" o:title=""/>
          </v:shape>
          <o:OLEObject Type="Embed" ProgID="Equation.DSMT4" ShapeID="_x0000_i1034" DrawAspect="Content" ObjectID="_1422126906" r:id="rId25"/>
        </w:object>
      </w:r>
      <w:r>
        <w:t xml:space="preserve">         </w:t>
      </w:r>
      <w:r w:rsidRPr="00EB07F9">
        <w:rPr>
          <w:position w:val="-8"/>
        </w:rPr>
        <w:object w:dxaOrig="480" w:dyaOrig="360">
          <v:shape id="_x0000_i1035" type="#_x0000_t75" style="width:37.5pt;height:27.75pt" o:ole="">
            <v:imagedata r:id="rId26" o:title=""/>
          </v:shape>
          <o:OLEObject Type="Embed" ProgID="Equation.DSMT4" ShapeID="_x0000_i1035" DrawAspect="Content" ObjectID="_1422126907" r:id="rId27"/>
        </w:object>
      </w:r>
    </w:p>
    <w:p w:rsidR="005675B0" w:rsidRDefault="005675B0" w:rsidP="00731292"/>
    <w:p w:rsidR="00EB07F9" w:rsidRDefault="00EB07F9" w:rsidP="00731292"/>
    <w:p w:rsidR="00000DD8" w:rsidRDefault="00EB07F9" w:rsidP="00731292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2700</wp:posOffset>
                </wp:positionH>
                <wp:positionV relativeFrom="paragraph">
                  <wp:posOffset>266065</wp:posOffset>
                </wp:positionV>
                <wp:extent cx="5689600" cy="0"/>
                <wp:effectExtent l="38100" t="76200" r="25400" b="114300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689600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-1pt;margin-top:20.95pt;width:448pt;height:0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" strokecolor="black [3040]">
                <v:stroke startarrow="open" endarrow="open"/>
              </v:shape>
            </w:pict>
          </mc:Fallback>
        </mc:AlternateContent>
      </w:r>
    </w:p>
    <w:p w:rsidR="00000DD8" w:rsidRPr="00000DD8" w:rsidRDefault="00000DD8" w:rsidP="00000DD8"/>
    <w:p w:rsidR="00000DD8" w:rsidRDefault="00000DD8" w:rsidP="00000DD8"/>
    <w:p w:rsidR="00000DD8" w:rsidRDefault="00000DD8" w:rsidP="00000DD8"/>
    <w:p w:rsidR="000376CE" w:rsidRDefault="000376CE" w:rsidP="00000DD8">
      <w:pPr>
        <w:tabs>
          <w:tab w:val="left" w:pos="6720"/>
        </w:tabs>
      </w:pPr>
    </w:p>
    <w:p w:rsidR="00000DD8" w:rsidRDefault="00CD4E16" w:rsidP="00000DD8">
      <w:pPr>
        <w:tabs>
          <w:tab w:val="left" w:pos="6720"/>
        </w:tabs>
      </w:pPr>
      <w:r>
        <w:t xml:space="preserve">11. What two consecutive whole numbers does </w:t>
      </w:r>
      <w:r w:rsidR="00652AC6">
        <w:t>the</w:t>
      </w:r>
      <w:r>
        <w:t xml:space="preserve"> square root </w:t>
      </w:r>
      <w:r w:rsidR="00652AC6">
        <w:t xml:space="preserve">of each number </w:t>
      </w:r>
      <w:r>
        <w:t>fall between?  Then give an approximate value for the square root rounded to the nearest tenth.</w:t>
      </w:r>
    </w:p>
    <w:p w:rsidR="00CD4E16" w:rsidRDefault="00CD4E16" w:rsidP="00000DD8">
      <w:pPr>
        <w:tabs>
          <w:tab w:val="left" w:pos="6720"/>
        </w:tabs>
      </w:pPr>
    </w:p>
    <w:p w:rsidR="00CD4E16" w:rsidRDefault="00CD4E16" w:rsidP="00000DD8">
      <w:pPr>
        <w:tabs>
          <w:tab w:val="left" w:pos="6720"/>
        </w:tabs>
      </w:pPr>
    </w:p>
    <w:p w:rsidR="00CD4E16" w:rsidRDefault="00CD4E16" w:rsidP="00000DD8">
      <w:pPr>
        <w:tabs>
          <w:tab w:val="left" w:pos="6720"/>
        </w:tabs>
      </w:pPr>
      <w:r w:rsidRPr="00CD4E16">
        <w:rPr>
          <w:position w:val="-8"/>
        </w:rPr>
        <w:object w:dxaOrig="620" w:dyaOrig="360">
          <v:shape id="_x0000_i1036" type="#_x0000_t75" style="width:30.75pt;height:18pt" o:ole="">
            <v:imagedata r:id="rId28" o:title=""/>
          </v:shape>
          <o:OLEObject Type="Embed" ProgID="Equation.DSMT4" ShapeID="_x0000_i1036" DrawAspect="Content" ObjectID="_1422126908" r:id="rId29"/>
        </w:object>
      </w:r>
      <w:r>
        <w:t xml:space="preserve">     ______________ </w:t>
      </w:r>
      <w:proofErr w:type="gramStart"/>
      <w:r>
        <w:t>and</w:t>
      </w:r>
      <w:proofErr w:type="gramEnd"/>
      <w:r>
        <w:t xml:space="preserve"> _______________  </w:t>
      </w:r>
      <w:r>
        <w:rPr>
          <w:rFonts w:ascii="Cambria Math" w:hAnsi="Cambria Math"/>
        </w:rPr>
        <w:t>≈</w:t>
      </w:r>
      <w:r>
        <w:t xml:space="preserve"> _______________</w:t>
      </w:r>
    </w:p>
    <w:p w:rsidR="00CD4E16" w:rsidRDefault="00CD4E16" w:rsidP="00000DD8">
      <w:pPr>
        <w:tabs>
          <w:tab w:val="left" w:pos="6720"/>
        </w:tabs>
      </w:pPr>
    </w:p>
    <w:p w:rsidR="00CD4E16" w:rsidRDefault="00CD4E16" w:rsidP="00000DD8">
      <w:pPr>
        <w:tabs>
          <w:tab w:val="left" w:pos="6720"/>
        </w:tabs>
      </w:pPr>
    </w:p>
    <w:p w:rsidR="00CD4E16" w:rsidRDefault="00CD4E16" w:rsidP="00CD4E16">
      <w:pPr>
        <w:tabs>
          <w:tab w:val="left" w:pos="6720"/>
        </w:tabs>
      </w:pPr>
      <w:r w:rsidRPr="00CD4E16">
        <w:rPr>
          <w:position w:val="-8"/>
        </w:rPr>
        <w:object w:dxaOrig="480" w:dyaOrig="360">
          <v:shape id="_x0000_i1037" type="#_x0000_t75" style="width:24pt;height:18pt" o:ole="">
            <v:imagedata r:id="rId30" o:title=""/>
          </v:shape>
          <o:OLEObject Type="Embed" ProgID="Equation.DSMT4" ShapeID="_x0000_i1037" DrawAspect="Content" ObjectID="_1422126909" r:id="rId31"/>
        </w:object>
      </w:r>
      <w:r>
        <w:t xml:space="preserve">       ______________ </w:t>
      </w:r>
      <w:proofErr w:type="gramStart"/>
      <w:r>
        <w:t>and</w:t>
      </w:r>
      <w:proofErr w:type="gramEnd"/>
      <w:r>
        <w:t xml:space="preserve"> _______________  </w:t>
      </w:r>
      <w:r>
        <w:rPr>
          <w:rFonts w:ascii="Cambria Math" w:hAnsi="Cambria Math"/>
        </w:rPr>
        <w:t>≈</w:t>
      </w:r>
      <w:r>
        <w:t xml:space="preserve"> _______________</w:t>
      </w:r>
    </w:p>
    <w:p w:rsidR="00CD4E16" w:rsidRDefault="00CD4E16" w:rsidP="00CD4E16">
      <w:pPr>
        <w:tabs>
          <w:tab w:val="left" w:pos="6720"/>
        </w:tabs>
      </w:pPr>
    </w:p>
    <w:p w:rsidR="00CD4E16" w:rsidRDefault="00CD4E16" w:rsidP="00CD4E16">
      <w:pPr>
        <w:tabs>
          <w:tab w:val="left" w:pos="6720"/>
        </w:tabs>
      </w:pPr>
    </w:p>
    <w:p w:rsidR="00CD4E16" w:rsidRDefault="00CD4E16" w:rsidP="00CD4E16">
      <w:pPr>
        <w:tabs>
          <w:tab w:val="left" w:pos="6720"/>
        </w:tabs>
      </w:pPr>
    </w:p>
    <w:p w:rsidR="00000DD8" w:rsidRDefault="00CD4E16" w:rsidP="00000DD8">
      <w:pPr>
        <w:tabs>
          <w:tab w:val="left" w:pos="6720"/>
        </w:tabs>
      </w:pPr>
      <w:r>
        <w:lastRenderedPageBreak/>
        <w:t>12</w:t>
      </w:r>
      <w:r w:rsidR="00000DD8">
        <w:t xml:space="preserve">. </w:t>
      </w:r>
      <w:r w:rsidR="00C5262C">
        <w:t>Using a model and words, describe how 25 colored tiles represent a perfect square.  Be sure to describe the dimensions of your model in your explanation.</w:t>
      </w:r>
    </w:p>
    <w:p w:rsidR="00C5262C" w:rsidRDefault="00C5262C" w:rsidP="00000DD8">
      <w:pPr>
        <w:tabs>
          <w:tab w:val="left" w:pos="6720"/>
        </w:tabs>
      </w:pPr>
    </w:p>
    <w:p w:rsidR="00C5262C" w:rsidRDefault="00C5262C" w:rsidP="00000DD8">
      <w:pPr>
        <w:tabs>
          <w:tab w:val="left" w:pos="6720"/>
        </w:tabs>
      </w:pPr>
    </w:p>
    <w:p w:rsidR="00C5262C" w:rsidRDefault="00C5262C" w:rsidP="00000DD8">
      <w:pPr>
        <w:tabs>
          <w:tab w:val="left" w:pos="6720"/>
        </w:tabs>
      </w:pPr>
    </w:p>
    <w:p w:rsidR="00C5262C" w:rsidRDefault="00C5262C" w:rsidP="00000DD8">
      <w:pPr>
        <w:tabs>
          <w:tab w:val="left" w:pos="6720"/>
        </w:tabs>
      </w:pPr>
    </w:p>
    <w:p w:rsidR="00C5262C" w:rsidRDefault="00C5262C" w:rsidP="00000DD8">
      <w:pPr>
        <w:tabs>
          <w:tab w:val="left" w:pos="6720"/>
        </w:tabs>
      </w:pPr>
    </w:p>
    <w:p w:rsidR="002862E9" w:rsidRDefault="002862E9" w:rsidP="00000DD8">
      <w:pPr>
        <w:tabs>
          <w:tab w:val="left" w:pos="6720"/>
        </w:tabs>
      </w:pPr>
    </w:p>
    <w:p w:rsidR="002862E9" w:rsidRDefault="002862E9" w:rsidP="00000DD8">
      <w:pPr>
        <w:tabs>
          <w:tab w:val="left" w:pos="6720"/>
        </w:tabs>
      </w:pPr>
    </w:p>
    <w:p w:rsidR="002862E9" w:rsidRDefault="002862E9" w:rsidP="00000DD8">
      <w:pPr>
        <w:tabs>
          <w:tab w:val="left" w:pos="6720"/>
        </w:tabs>
      </w:pPr>
    </w:p>
    <w:p w:rsidR="002862E9" w:rsidRDefault="002862E9" w:rsidP="00000DD8">
      <w:pPr>
        <w:tabs>
          <w:tab w:val="left" w:pos="6720"/>
        </w:tabs>
      </w:pPr>
    </w:p>
    <w:p w:rsidR="00C5262C" w:rsidRDefault="00CD4E16" w:rsidP="00000DD8">
      <w:pPr>
        <w:tabs>
          <w:tab w:val="left" w:pos="6720"/>
        </w:tabs>
      </w:pPr>
      <w:r>
        <w:t>13</w:t>
      </w:r>
      <w:r w:rsidR="00C5262C">
        <w:t>.</w:t>
      </w:r>
      <w:r w:rsidR="002862E9">
        <w:t xml:space="preserve"> </w:t>
      </w:r>
      <w:r>
        <w:t>Does your answer in # 12</w:t>
      </w:r>
      <w:r w:rsidR="002862E9">
        <w:t xml:space="preserve"> prove that 13 colored tiles </w:t>
      </w:r>
      <w:r w:rsidR="00652AC6">
        <w:t>represent</w:t>
      </w:r>
      <w:r w:rsidR="002862E9">
        <w:t xml:space="preserve"> a perfect square?  Explain and draw a model to help support your reasoning.</w:t>
      </w:r>
    </w:p>
    <w:p w:rsidR="002862E9" w:rsidRDefault="002862E9" w:rsidP="00000DD8">
      <w:pPr>
        <w:tabs>
          <w:tab w:val="left" w:pos="6720"/>
        </w:tabs>
      </w:pPr>
    </w:p>
    <w:p w:rsidR="002862E9" w:rsidRDefault="002862E9" w:rsidP="00000DD8">
      <w:pPr>
        <w:tabs>
          <w:tab w:val="left" w:pos="6720"/>
        </w:tabs>
      </w:pPr>
    </w:p>
    <w:p w:rsidR="002862E9" w:rsidRDefault="002862E9" w:rsidP="00000DD8">
      <w:pPr>
        <w:tabs>
          <w:tab w:val="left" w:pos="6720"/>
        </w:tabs>
      </w:pPr>
    </w:p>
    <w:p w:rsidR="002862E9" w:rsidRDefault="002862E9" w:rsidP="00000DD8">
      <w:pPr>
        <w:tabs>
          <w:tab w:val="left" w:pos="6720"/>
        </w:tabs>
      </w:pPr>
    </w:p>
    <w:p w:rsidR="002862E9" w:rsidRDefault="002862E9" w:rsidP="00000DD8">
      <w:pPr>
        <w:tabs>
          <w:tab w:val="left" w:pos="6720"/>
        </w:tabs>
      </w:pPr>
    </w:p>
    <w:p w:rsidR="00211984" w:rsidRDefault="00211984" w:rsidP="00000DD8">
      <w:pPr>
        <w:tabs>
          <w:tab w:val="left" w:pos="6720"/>
        </w:tabs>
      </w:pPr>
    </w:p>
    <w:p w:rsidR="00211984" w:rsidRDefault="00211984" w:rsidP="00000DD8">
      <w:pPr>
        <w:tabs>
          <w:tab w:val="left" w:pos="6720"/>
        </w:tabs>
      </w:pPr>
    </w:p>
    <w:p w:rsidR="00CD4E16" w:rsidRDefault="00CD4E16" w:rsidP="00000DD8">
      <w:pPr>
        <w:tabs>
          <w:tab w:val="left" w:pos="6720"/>
        </w:tabs>
      </w:pPr>
    </w:p>
    <w:p w:rsidR="002862E9" w:rsidRDefault="00CD4E16" w:rsidP="00000DD8">
      <w:pPr>
        <w:tabs>
          <w:tab w:val="left" w:pos="6720"/>
        </w:tabs>
      </w:pPr>
      <w:r>
        <w:t xml:space="preserve">14. What does </w:t>
      </w:r>
      <w:r w:rsidR="00C306FC" w:rsidRPr="00C306FC">
        <w:rPr>
          <w:position w:val="-6"/>
        </w:rPr>
        <w:object w:dxaOrig="320" w:dyaOrig="279">
          <v:shape id="_x0000_i1038" type="#_x0000_t75" style="width:21pt;height:18.75pt" o:ole="">
            <v:imagedata r:id="rId32" o:title=""/>
          </v:shape>
          <o:OLEObject Type="Embed" ProgID="Equation.DSMT4" ShapeID="_x0000_i1038" DrawAspect="Content" ObjectID="_1422126910" r:id="rId33"/>
        </w:object>
      </w:r>
      <w:r w:rsidR="00C306FC">
        <w:rPr>
          <w:position w:val="-8"/>
        </w:rPr>
        <w:t xml:space="preserve"> </w:t>
      </w:r>
      <w:r w:rsidR="002862E9">
        <w:t>represent i</w:t>
      </w:r>
      <w:r w:rsidR="00C306FC">
        <w:t>n terms of evaluating</w:t>
      </w:r>
      <w:r w:rsidR="00C306FC" w:rsidRPr="00C306FC">
        <w:rPr>
          <w:position w:val="-8"/>
        </w:rPr>
        <w:object w:dxaOrig="499" w:dyaOrig="360">
          <v:shape id="_x0000_i1039" type="#_x0000_t75" style="width:30pt;height:21.75pt" o:ole="">
            <v:imagedata r:id="rId34" o:title=""/>
          </v:shape>
          <o:OLEObject Type="Embed" ProgID="Equation.DSMT4" ShapeID="_x0000_i1039" DrawAspect="Content" ObjectID="_1422126911" r:id="rId35"/>
        </w:object>
      </w:r>
      <w:r w:rsidR="002862E9">
        <w:t>? Explain.</w:t>
      </w:r>
    </w:p>
    <w:p w:rsidR="00211984" w:rsidRDefault="00211984" w:rsidP="00000DD8">
      <w:pPr>
        <w:tabs>
          <w:tab w:val="left" w:pos="6720"/>
        </w:tabs>
      </w:pPr>
    </w:p>
    <w:p w:rsidR="00211984" w:rsidRDefault="00211984" w:rsidP="00000DD8">
      <w:pPr>
        <w:tabs>
          <w:tab w:val="left" w:pos="6720"/>
        </w:tabs>
      </w:pPr>
    </w:p>
    <w:p w:rsidR="00211984" w:rsidRDefault="00211984" w:rsidP="00000DD8">
      <w:pPr>
        <w:tabs>
          <w:tab w:val="left" w:pos="6720"/>
        </w:tabs>
      </w:pPr>
      <w:bookmarkStart w:id="0" w:name="_GoBack"/>
      <w:bookmarkEnd w:id="0"/>
    </w:p>
    <w:p w:rsidR="00211984" w:rsidRDefault="00211984" w:rsidP="00000DD8">
      <w:pPr>
        <w:tabs>
          <w:tab w:val="left" w:pos="6720"/>
        </w:tabs>
      </w:pPr>
    </w:p>
    <w:p w:rsidR="00211984" w:rsidRDefault="00211984" w:rsidP="00000DD8">
      <w:pPr>
        <w:tabs>
          <w:tab w:val="left" w:pos="6720"/>
        </w:tabs>
      </w:pPr>
    </w:p>
    <w:p w:rsidR="00211984" w:rsidRDefault="00211984" w:rsidP="00000DD8">
      <w:pPr>
        <w:tabs>
          <w:tab w:val="left" w:pos="6720"/>
        </w:tabs>
      </w:pPr>
    </w:p>
    <w:p w:rsidR="00211984" w:rsidRDefault="00211984" w:rsidP="00000DD8">
      <w:pPr>
        <w:tabs>
          <w:tab w:val="left" w:pos="6720"/>
        </w:tabs>
      </w:pPr>
    </w:p>
    <w:p w:rsidR="00211984" w:rsidRDefault="00211984" w:rsidP="00000DD8">
      <w:pPr>
        <w:tabs>
          <w:tab w:val="left" w:pos="6720"/>
        </w:tabs>
      </w:pPr>
    </w:p>
    <w:p w:rsidR="00211984" w:rsidRDefault="00211984" w:rsidP="00000DD8">
      <w:pPr>
        <w:tabs>
          <w:tab w:val="left" w:pos="6720"/>
        </w:tabs>
      </w:pPr>
    </w:p>
    <w:p w:rsidR="00211984" w:rsidRDefault="00CD4E16" w:rsidP="00000DD8">
      <w:pPr>
        <w:tabs>
          <w:tab w:val="left" w:pos="6720"/>
        </w:tabs>
      </w:pPr>
      <w:r>
        <w:t>15</w:t>
      </w:r>
      <w:r w:rsidR="00211984">
        <w:t>. A baseball field has an area of 8100 m</w:t>
      </w:r>
      <w:r w:rsidR="00211984">
        <w:rPr>
          <w:vertAlign w:val="superscript"/>
        </w:rPr>
        <w:t>2</w:t>
      </w:r>
      <w:r w:rsidR="000D4CAD">
        <w:t xml:space="preserve">. If a player were to run around the bases for a homerun, he would have </w:t>
      </w:r>
      <w:r>
        <w:t>run</w:t>
      </w:r>
      <w:r w:rsidR="000D4CAD">
        <w:t xml:space="preserve"> a perfect square.  What is the distance from third base to home plate? Draw a picture to support your answer.</w:t>
      </w:r>
    </w:p>
    <w:p w:rsidR="00CD4E16" w:rsidRPr="00211984" w:rsidRDefault="00CD4E16" w:rsidP="00000DD8">
      <w:pPr>
        <w:tabs>
          <w:tab w:val="left" w:pos="6720"/>
        </w:tabs>
      </w:pPr>
    </w:p>
    <w:sectPr w:rsidR="00CD4E16" w:rsidRPr="0021198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0CB3"/>
    <w:multiLevelType w:val="hybridMultilevel"/>
    <w:tmpl w:val="A65CB0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1F415C3"/>
    <w:multiLevelType w:val="hybridMultilevel"/>
    <w:tmpl w:val="78E8F73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1292"/>
    <w:rsid w:val="00000DD8"/>
    <w:rsid w:val="000018BA"/>
    <w:rsid w:val="00003493"/>
    <w:rsid w:val="000038A6"/>
    <w:rsid w:val="0000546E"/>
    <w:rsid w:val="0000698B"/>
    <w:rsid w:val="00007BBC"/>
    <w:rsid w:val="0001180A"/>
    <w:rsid w:val="000248B0"/>
    <w:rsid w:val="00024D2B"/>
    <w:rsid w:val="00027FC9"/>
    <w:rsid w:val="00030DB2"/>
    <w:rsid w:val="0003218E"/>
    <w:rsid w:val="000331F5"/>
    <w:rsid w:val="00036047"/>
    <w:rsid w:val="00036952"/>
    <w:rsid w:val="000376CE"/>
    <w:rsid w:val="00041DB5"/>
    <w:rsid w:val="00042B67"/>
    <w:rsid w:val="00042B9A"/>
    <w:rsid w:val="00045B95"/>
    <w:rsid w:val="00047FC4"/>
    <w:rsid w:val="00050326"/>
    <w:rsid w:val="00051804"/>
    <w:rsid w:val="00052863"/>
    <w:rsid w:val="00054526"/>
    <w:rsid w:val="00056315"/>
    <w:rsid w:val="000565FC"/>
    <w:rsid w:val="0006063E"/>
    <w:rsid w:val="00062983"/>
    <w:rsid w:val="00063009"/>
    <w:rsid w:val="00063028"/>
    <w:rsid w:val="00064D5C"/>
    <w:rsid w:val="000651CE"/>
    <w:rsid w:val="000655CC"/>
    <w:rsid w:val="000670BD"/>
    <w:rsid w:val="00071665"/>
    <w:rsid w:val="00074741"/>
    <w:rsid w:val="0007746F"/>
    <w:rsid w:val="000816E9"/>
    <w:rsid w:val="0008278B"/>
    <w:rsid w:val="00090665"/>
    <w:rsid w:val="00091FF1"/>
    <w:rsid w:val="00092386"/>
    <w:rsid w:val="000928ED"/>
    <w:rsid w:val="00093F1B"/>
    <w:rsid w:val="000951E1"/>
    <w:rsid w:val="00095558"/>
    <w:rsid w:val="00096B36"/>
    <w:rsid w:val="000A14D5"/>
    <w:rsid w:val="000A2A28"/>
    <w:rsid w:val="000A381D"/>
    <w:rsid w:val="000A432C"/>
    <w:rsid w:val="000B06C5"/>
    <w:rsid w:val="000B423D"/>
    <w:rsid w:val="000B4445"/>
    <w:rsid w:val="000B622B"/>
    <w:rsid w:val="000D0074"/>
    <w:rsid w:val="000D0911"/>
    <w:rsid w:val="000D4CAD"/>
    <w:rsid w:val="000D6AFE"/>
    <w:rsid w:val="000D7377"/>
    <w:rsid w:val="000E1593"/>
    <w:rsid w:val="000E2CBB"/>
    <w:rsid w:val="000E398F"/>
    <w:rsid w:val="000F02C4"/>
    <w:rsid w:val="000F2BFF"/>
    <w:rsid w:val="000F2C80"/>
    <w:rsid w:val="000F39AC"/>
    <w:rsid w:val="000F7BBE"/>
    <w:rsid w:val="00101029"/>
    <w:rsid w:val="00101391"/>
    <w:rsid w:val="00103FD1"/>
    <w:rsid w:val="00104ED7"/>
    <w:rsid w:val="00105D92"/>
    <w:rsid w:val="00106597"/>
    <w:rsid w:val="001068B6"/>
    <w:rsid w:val="00110348"/>
    <w:rsid w:val="001148FD"/>
    <w:rsid w:val="001210D9"/>
    <w:rsid w:val="00121684"/>
    <w:rsid w:val="00123A0E"/>
    <w:rsid w:val="00123CA6"/>
    <w:rsid w:val="00130813"/>
    <w:rsid w:val="00140BA0"/>
    <w:rsid w:val="001419B2"/>
    <w:rsid w:val="0014247A"/>
    <w:rsid w:val="001427B0"/>
    <w:rsid w:val="00142F4E"/>
    <w:rsid w:val="00152D88"/>
    <w:rsid w:val="00153D1E"/>
    <w:rsid w:val="00154DB2"/>
    <w:rsid w:val="00156845"/>
    <w:rsid w:val="001601F3"/>
    <w:rsid w:val="00160E81"/>
    <w:rsid w:val="001622BC"/>
    <w:rsid w:val="001657E8"/>
    <w:rsid w:val="001658BE"/>
    <w:rsid w:val="00173521"/>
    <w:rsid w:val="0017492C"/>
    <w:rsid w:val="00174B76"/>
    <w:rsid w:val="00175B8C"/>
    <w:rsid w:val="00175C1F"/>
    <w:rsid w:val="00176D22"/>
    <w:rsid w:val="001814C3"/>
    <w:rsid w:val="00181E16"/>
    <w:rsid w:val="00184A6C"/>
    <w:rsid w:val="00185636"/>
    <w:rsid w:val="00186737"/>
    <w:rsid w:val="00187607"/>
    <w:rsid w:val="001879CE"/>
    <w:rsid w:val="00190BAA"/>
    <w:rsid w:val="00191449"/>
    <w:rsid w:val="00191914"/>
    <w:rsid w:val="00191A11"/>
    <w:rsid w:val="001974FA"/>
    <w:rsid w:val="00197843"/>
    <w:rsid w:val="001A19B6"/>
    <w:rsid w:val="001A2311"/>
    <w:rsid w:val="001A6BA0"/>
    <w:rsid w:val="001A725B"/>
    <w:rsid w:val="001B6552"/>
    <w:rsid w:val="001B70EC"/>
    <w:rsid w:val="001C2884"/>
    <w:rsid w:val="001C56D2"/>
    <w:rsid w:val="001D353C"/>
    <w:rsid w:val="001D3D8F"/>
    <w:rsid w:val="001D41B5"/>
    <w:rsid w:val="001D57CE"/>
    <w:rsid w:val="001D5B58"/>
    <w:rsid w:val="001E6C42"/>
    <w:rsid w:val="001E7658"/>
    <w:rsid w:val="001F2405"/>
    <w:rsid w:val="001F3F32"/>
    <w:rsid w:val="00200A00"/>
    <w:rsid w:val="002059AE"/>
    <w:rsid w:val="00210DF5"/>
    <w:rsid w:val="00211984"/>
    <w:rsid w:val="00211BB0"/>
    <w:rsid w:val="00211E74"/>
    <w:rsid w:val="00213FA5"/>
    <w:rsid w:val="002143D6"/>
    <w:rsid w:val="00214592"/>
    <w:rsid w:val="00220AD1"/>
    <w:rsid w:val="00227410"/>
    <w:rsid w:val="002311CB"/>
    <w:rsid w:val="002313C4"/>
    <w:rsid w:val="00232412"/>
    <w:rsid w:val="00232E5E"/>
    <w:rsid w:val="002343A7"/>
    <w:rsid w:val="00234B29"/>
    <w:rsid w:val="002358B1"/>
    <w:rsid w:val="00236AF4"/>
    <w:rsid w:val="00237816"/>
    <w:rsid w:val="00241951"/>
    <w:rsid w:val="00242FC3"/>
    <w:rsid w:val="00243439"/>
    <w:rsid w:val="0024442E"/>
    <w:rsid w:val="0024732A"/>
    <w:rsid w:val="0025124D"/>
    <w:rsid w:val="002520C3"/>
    <w:rsid w:val="0025252D"/>
    <w:rsid w:val="00257618"/>
    <w:rsid w:val="0026243D"/>
    <w:rsid w:val="00263AFE"/>
    <w:rsid w:val="002652B4"/>
    <w:rsid w:val="00267348"/>
    <w:rsid w:val="0026783A"/>
    <w:rsid w:val="002678F2"/>
    <w:rsid w:val="00270AAF"/>
    <w:rsid w:val="00280014"/>
    <w:rsid w:val="00285215"/>
    <w:rsid w:val="00286223"/>
    <w:rsid w:val="002862E9"/>
    <w:rsid w:val="002921E1"/>
    <w:rsid w:val="00294B41"/>
    <w:rsid w:val="0029679B"/>
    <w:rsid w:val="00297745"/>
    <w:rsid w:val="002A3033"/>
    <w:rsid w:val="002A3FB9"/>
    <w:rsid w:val="002A68A4"/>
    <w:rsid w:val="002B01E6"/>
    <w:rsid w:val="002B0F03"/>
    <w:rsid w:val="002B1E54"/>
    <w:rsid w:val="002B2358"/>
    <w:rsid w:val="002B6FA9"/>
    <w:rsid w:val="002B75D5"/>
    <w:rsid w:val="002C3C2A"/>
    <w:rsid w:val="002C3E10"/>
    <w:rsid w:val="002C5C62"/>
    <w:rsid w:val="002C6181"/>
    <w:rsid w:val="002D29E2"/>
    <w:rsid w:val="002D31B3"/>
    <w:rsid w:val="002E0381"/>
    <w:rsid w:val="002E0C2F"/>
    <w:rsid w:val="002E11AF"/>
    <w:rsid w:val="002E1B0D"/>
    <w:rsid w:val="002E3723"/>
    <w:rsid w:val="002E40DE"/>
    <w:rsid w:val="002F290C"/>
    <w:rsid w:val="002F3B24"/>
    <w:rsid w:val="002F57CE"/>
    <w:rsid w:val="002F6EA8"/>
    <w:rsid w:val="00300AE6"/>
    <w:rsid w:val="0030212D"/>
    <w:rsid w:val="00302433"/>
    <w:rsid w:val="00302B5D"/>
    <w:rsid w:val="0030313E"/>
    <w:rsid w:val="0030564E"/>
    <w:rsid w:val="003100FB"/>
    <w:rsid w:val="00310ABB"/>
    <w:rsid w:val="00316DC5"/>
    <w:rsid w:val="00317BEA"/>
    <w:rsid w:val="00320B15"/>
    <w:rsid w:val="00320E22"/>
    <w:rsid w:val="00331624"/>
    <w:rsid w:val="00333A67"/>
    <w:rsid w:val="00333D99"/>
    <w:rsid w:val="003413A7"/>
    <w:rsid w:val="0034282A"/>
    <w:rsid w:val="00344357"/>
    <w:rsid w:val="0034478E"/>
    <w:rsid w:val="00345700"/>
    <w:rsid w:val="00347887"/>
    <w:rsid w:val="00353E8D"/>
    <w:rsid w:val="003544DB"/>
    <w:rsid w:val="003548BE"/>
    <w:rsid w:val="00356067"/>
    <w:rsid w:val="00356BE8"/>
    <w:rsid w:val="00360E21"/>
    <w:rsid w:val="00360F75"/>
    <w:rsid w:val="00373B56"/>
    <w:rsid w:val="00375D11"/>
    <w:rsid w:val="00376FBA"/>
    <w:rsid w:val="00377221"/>
    <w:rsid w:val="00377CA2"/>
    <w:rsid w:val="0038068E"/>
    <w:rsid w:val="0038258D"/>
    <w:rsid w:val="00383C80"/>
    <w:rsid w:val="00390621"/>
    <w:rsid w:val="00390ACE"/>
    <w:rsid w:val="003920F2"/>
    <w:rsid w:val="0039769F"/>
    <w:rsid w:val="00397AE3"/>
    <w:rsid w:val="003A5F86"/>
    <w:rsid w:val="003A7741"/>
    <w:rsid w:val="003B12AD"/>
    <w:rsid w:val="003B1C3A"/>
    <w:rsid w:val="003B505C"/>
    <w:rsid w:val="003B5A40"/>
    <w:rsid w:val="003B7817"/>
    <w:rsid w:val="003C019E"/>
    <w:rsid w:val="003C12E9"/>
    <w:rsid w:val="003C1C8F"/>
    <w:rsid w:val="003C2EE6"/>
    <w:rsid w:val="003C491E"/>
    <w:rsid w:val="003C4ACA"/>
    <w:rsid w:val="003D3F21"/>
    <w:rsid w:val="003D579D"/>
    <w:rsid w:val="003D70FA"/>
    <w:rsid w:val="003E394E"/>
    <w:rsid w:val="003E4C58"/>
    <w:rsid w:val="003E7149"/>
    <w:rsid w:val="003F12FE"/>
    <w:rsid w:val="003F2350"/>
    <w:rsid w:val="003F2DD7"/>
    <w:rsid w:val="003F73D9"/>
    <w:rsid w:val="00401A50"/>
    <w:rsid w:val="00402A3F"/>
    <w:rsid w:val="00403459"/>
    <w:rsid w:val="004079A5"/>
    <w:rsid w:val="004101E4"/>
    <w:rsid w:val="004118E2"/>
    <w:rsid w:val="00411D28"/>
    <w:rsid w:val="004121A2"/>
    <w:rsid w:val="0041281E"/>
    <w:rsid w:val="00413E48"/>
    <w:rsid w:val="0041749E"/>
    <w:rsid w:val="00417E84"/>
    <w:rsid w:val="004238C6"/>
    <w:rsid w:val="00426F37"/>
    <w:rsid w:val="004345FB"/>
    <w:rsid w:val="00435BF0"/>
    <w:rsid w:val="0044286B"/>
    <w:rsid w:val="00443380"/>
    <w:rsid w:val="00444B76"/>
    <w:rsid w:val="0044514D"/>
    <w:rsid w:val="00445CDF"/>
    <w:rsid w:val="00454A74"/>
    <w:rsid w:val="00455A97"/>
    <w:rsid w:val="00455FFA"/>
    <w:rsid w:val="00460DC3"/>
    <w:rsid w:val="00461047"/>
    <w:rsid w:val="00463A16"/>
    <w:rsid w:val="00464EAB"/>
    <w:rsid w:val="00466BD9"/>
    <w:rsid w:val="00467F05"/>
    <w:rsid w:val="00470507"/>
    <w:rsid w:val="00474177"/>
    <w:rsid w:val="004743BE"/>
    <w:rsid w:val="00476287"/>
    <w:rsid w:val="004763F0"/>
    <w:rsid w:val="00480000"/>
    <w:rsid w:val="00484082"/>
    <w:rsid w:val="00485719"/>
    <w:rsid w:val="00485F00"/>
    <w:rsid w:val="004860CE"/>
    <w:rsid w:val="00490A52"/>
    <w:rsid w:val="004919DC"/>
    <w:rsid w:val="00493CBA"/>
    <w:rsid w:val="00494E15"/>
    <w:rsid w:val="004951FB"/>
    <w:rsid w:val="00495408"/>
    <w:rsid w:val="00496C3F"/>
    <w:rsid w:val="00496E6A"/>
    <w:rsid w:val="004A2030"/>
    <w:rsid w:val="004A3B31"/>
    <w:rsid w:val="004A65F9"/>
    <w:rsid w:val="004B1A6D"/>
    <w:rsid w:val="004B2FA5"/>
    <w:rsid w:val="004B3866"/>
    <w:rsid w:val="004B6199"/>
    <w:rsid w:val="004C0334"/>
    <w:rsid w:val="004C0EFD"/>
    <w:rsid w:val="004C1030"/>
    <w:rsid w:val="004C2D16"/>
    <w:rsid w:val="004C32C5"/>
    <w:rsid w:val="004C69D5"/>
    <w:rsid w:val="004D00DE"/>
    <w:rsid w:val="004D2F57"/>
    <w:rsid w:val="004D39AA"/>
    <w:rsid w:val="004D3DC4"/>
    <w:rsid w:val="004D7425"/>
    <w:rsid w:val="004D7DFC"/>
    <w:rsid w:val="004E0B16"/>
    <w:rsid w:val="004E26D9"/>
    <w:rsid w:val="004E4C70"/>
    <w:rsid w:val="004E5E58"/>
    <w:rsid w:val="004F0263"/>
    <w:rsid w:val="004F0A9E"/>
    <w:rsid w:val="004F7DEF"/>
    <w:rsid w:val="0050014B"/>
    <w:rsid w:val="005005DF"/>
    <w:rsid w:val="00503C0A"/>
    <w:rsid w:val="005066A7"/>
    <w:rsid w:val="005111FF"/>
    <w:rsid w:val="0051291F"/>
    <w:rsid w:val="00512D07"/>
    <w:rsid w:val="005239F3"/>
    <w:rsid w:val="005244E3"/>
    <w:rsid w:val="00524CDC"/>
    <w:rsid w:val="00526EFE"/>
    <w:rsid w:val="00535215"/>
    <w:rsid w:val="005363CC"/>
    <w:rsid w:val="00536DC8"/>
    <w:rsid w:val="00540D2D"/>
    <w:rsid w:val="0054105A"/>
    <w:rsid w:val="005441A6"/>
    <w:rsid w:val="005447BE"/>
    <w:rsid w:val="0054549C"/>
    <w:rsid w:val="0054616F"/>
    <w:rsid w:val="00552827"/>
    <w:rsid w:val="005538A5"/>
    <w:rsid w:val="00553CEE"/>
    <w:rsid w:val="0055446A"/>
    <w:rsid w:val="0055571C"/>
    <w:rsid w:val="00556440"/>
    <w:rsid w:val="00556750"/>
    <w:rsid w:val="005567EC"/>
    <w:rsid w:val="00556CA0"/>
    <w:rsid w:val="00557B66"/>
    <w:rsid w:val="00560899"/>
    <w:rsid w:val="005631A7"/>
    <w:rsid w:val="00563ACB"/>
    <w:rsid w:val="00564275"/>
    <w:rsid w:val="005675B0"/>
    <w:rsid w:val="0057271C"/>
    <w:rsid w:val="00574059"/>
    <w:rsid w:val="00575A51"/>
    <w:rsid w:val="00575E04"/>
    <w:rsid w:val="00584F88"/>
    <w:rsid w:val="005850C4"/>
    <w:rsid w:val="005861EB"/>
    <w:rsid w:val="005877C3"/>
    <w:rsid w:val="00592263"/>
    <w:rsid w:val="005945B1"/>
    <w:rsid w:val="00594F87"/>
    <w:rsid w:val="00595493"/>
    <w:rsid w:val="0059571E"/>
    <w:rsid w:val="00596EF5"/>
    <w:rsid w:val="005A0E71"/>
    <w:rsid w:val="005A20A7"/>
    <w:rsid w:val="005A5E3D"/>
    <w:rsid w:val="005A6768"/>
    <w:rsid w:val="005B25C7"/>
    <w:rsid w:val="005B7397"/>
    <w:rsid w:val="005C166F"/>
    <w:rsid w:val="005C1E8D"/>
    <w:rsid w:val="005C4E8D"/>
    <w:rsid w:val="005C7406"/>
    <w:rsid w:val="005D5BE6"/>
    <w:rsid w:val="005E419A"/>
    <w:rsid w:val="005E4701"/>
    <w:rsid w:val="005E5731"/>
    <w:rsid w:val="005E67CB"/>
    <w:rsid w:val="005E7CA0"/>
    <w:rsid w:val="005F1304"/>
    <w:rsid w:val="005F40C2"/>
    <w:rsid w:val="005F51AA"/>
    <w:rsid w:val="005F61D4"/>
    <w:rsid w:val="005F751D"/>
    <w:rsid w:val="00601176"/>
    <w:rsid w:val="0060283B"/>
    <w:rsid w:val="00603189"/>
    <w:rsid w:val="006034D4"/>
    <w:rsid w:val="00604DE5"/>
    <w:rsid w:val="0060595F"/>
    <w:rsid w:val="00610E80"/>
    <w:rsid w:val="006117F2"/>
    <w:rsid w:val="006119CC"/>
    <w:rsid w:val="00611D8C"/>
    <w:rsid w:val="00612EB2"/>
    <w:rsid w:val="006173EC"/>
    <w:rsid w:val="00624798"/>
    <w:rsid w:val="006260D3"/>
    <w:rsid w:val="006344E2"/>
    <w:rsid w:val="00640F58"/>
    <w:rsid w:val="00644AFF"/>
    <w:rsid w:val="00645C67"/>
    <w:rsid w:val="00652AC6"/>
    <w:rsid w:val="0065441F"/>
    <w:rsid w:val="00661386"/>
    <w:rsid w:val="006636A3"/>
    <w:rsid w:val="0066413B"/>
    <w:rsid w:val="00664CD3"/>
    <w:rsid w:val="006662EF"/>
    <w:rsid w:val="006760AE"/>
    <w:rsid w:val="00676DF7"/>
    <w:rsid w:val="006810A9"/>
    <w:rsid w:val="00684C46"/>
    <w:rsid w:val="00685BF4"/>
    <w:rsid w:val="00687D5D"/>
    <w:rsid w:val="00690C60"/>
    <w:rsid w:val="00694D78"/>
    <w:rsid w:val="00695A5B"/>
    <w:rsid w:val="0069614A"/>
    <w:rsid w:val="006972C1"/>
    <w:rsid w:val="006A0130"/>
    <w:rsid w:val="006A0434"/>
    <w:rsid w:val="006A1BD9"/>
    <w:rsid w:val="006A4D9B"/>
    <w:rsid w:val="006A5E09"/>
    <w:rsid w:val="006A793B"/>
    <w:rsid w:val="006B2795"/>
    <w:rsid w:val="006B2B1E"/>
    <w:rsid w:val="006B514B"/>
    <w:rsid w:val="006C33F6"/>
    <w:rsid w:val="006C6B3F"/>
    <w:rsid w:val="006C6E61"/>
    <w:rsid w:val="006D2B6C"/>
    <w:rsid w:val="006D3BD1"/>
    <w:rsid w:val="006D40F9"/>
    <w:rsid w:val="006D45D7"/>
    <w:rsid w:val="006D7270"/>
    <w:rsid w:val="006E4464"/>
    <w:rsid w:val="006E7C60"/>
    <w:rsid w:val="006F2452"/>
    <w:rsid w:val="0071312D"/>
    <w:rsid w:val="007162D2"/>
    <w:rsid w:val="0071675C"/>
    <w:rsid w:val="00722193"/>
    <w:rsid w:val="00725C0E"/>
    <w:rsid w:val="00731292"/>
    <w:rsid w:val="00731E93"/>
    <w:rsid w:val="00733D89"/>
    <w:rsid w:val="00735C0D"/>
    <w:rsid w:val="007374AA"/>
    <w:rsid w:val="00737A1B"/>
    <w:rsid w:val="00742FDA"/>
    <w:rsid w:val="007439B2"/>
    <w:rsid w:val="007465AF"/>
    <w:rsid w:val="00756352"/>
    <w:rsid w:val="00756D14"/>
    <w:rsid w:val="00757062"/>
    <w:rsid w:val="00760B3D"/>
    <w:rsid w:val="0076269A"/>
    <w:rsid w:val="00763696"/>
    <w:rsid w:val="00765097"/>
    <w:rsid w:val="0077049E"/>
    <w:rsid w:val="0077131D"/>
    <w:rsid w:val="00772C53"/>
    <w:rsid w:val="0077400D"/>
    <w:rsid w:val="00783871"/>
    <w:rsid w:val="00786E9D"/>
    <w:rsid w:val="00790C5E"/>
    <w:rsid w:val="00791E97"/>
    <w:rsid w:val="007937A3"/>
    <w:rsid w:val="007954AC"/>
    <w:rsid w:val="00795B32"/>
    <w:rsid w:val="0079717D"/>
    <w:rsid w:val="007A095E"/>
    <w:rsid w:val="007A1BD0"/>
    <w:rsid w:val="007A3973"/>
    <w:rsid w:val="007A4617"/>
    <w:rsid w:val="007B12BD"/>
    <w:rsid w:val="007B2A9B"/>
    <w:rsid w:val="007B4058"/>
    <w:rsid w:val="007B45FF"/>
    <w:rsid w:val="007B6C2D"/>
    <w:rsid w:val="007B73F2"/>
    <w:rsid w:val="007C18B2"/>
    <w:rsid w:val="007C6413"/>
    <w:rsid w:val="007C7E76"/>
    <w:rsid w:val="007D22B8"/>
    <w:rsid w:val="007D42E7"/>
    <w:rsid w:val="007D4C52"/>
    <w:rsid w:val="007E2D24"/>
    <w:rsid w:val="007E38C4"/>
    <w:rsid w:val="007E6F55"/>
    <w:rsid w:val="007E7A2F"/>
    <w:rsid w:val="007F4CC6"/>
    <w:rsid w:val="007F6EDA"/>
    <w:rsid w:val="007F7E7D"/>
    <w:rsid w:val="00800C94"/>
    <w:rsid w:val="0080273D"/>
    <w:rsid w:val="008041C9"/>
    <w:rsid w:val="008051D4"/>
    <w:rsid w:val="00806193"/>
    <w:rsid w:val="0080788F"/>
    <w:rsid w:val="00810812"/>
    <w:rsid w:val="00811E36"/>
    <w:rsid w:val="00813D0A"/>
    <w:rsid w:val="00815C38"/>
    <w:rsid w:val="008160A6"/>
    <w:rsid w:val="0081617D"/>
    <w:rsid w:val="0081736F"/>
    <w:rsid w:val="0082335B"/>
    <w:rsid w:val="008318F6"/>
    <w:rsid w:val="008333AB"/>
    <w:rsid w:val="00833DA1"/>
    <w:rsid w:val="00835A4A"/>
    <w:rsid w:val="00840195"/>
    <w:rsid w:val="008401A1"/>
    <w:rsid w:val="00841752"/>
    <w:rsid w:val="00841D74"/>
    <w:rsid w:val="00846F78"/>
    <w:rsid w:val="00847ED3"/>
    <w:rsid w:val="00850B9A"/>
    <w:rsid w:val="008523E8"/>
    <w:rsid w:val="008533A3"/>
    <w:rsid w:val="00857A6E"/>
    <w:rsid w:val="00872C46"/>
    <w:rsid w:val="008730C9"/>
    <w:rsid w:val="008739E0"/>
    <w:rsid w:val="00877A05"/>
    <w:rsid w:val="008810BB"/>
    <w:rsid w:val="008828C0"/>
    <w:rsid w:val="00885557"/>
    <w:rsid w:val="00885C69"/>
    <w:rsid w:val="008861D8"/>
    <w:rsid w:val="00892A03"/>
    <w:rsid w:val="008974D7"/>
    <w:rsid w:val="008A3A6D"/>
    <w:rsid w:val="008B4793"/>
    <w:rsid w:val="008B5A2B"/>
    <w:rsid w:val="008C34E3"/>
    <w:rsid w:val="008C4C52"/>
    <w:rsid w:val="008C6553"/>
    <w:rsid w:val="008D2B98"/>
    <w:rsid w:val="008E1964"/>
    <w:rsid w:val="008E34B4"/>
    <w:rsid w:val="008E410A"/>
    <w:rsid w:val="008E43C3"/>
    <w:rsid w:val="008E5783"/>
    <w:rsid w:val="008F2369"/>
    <w:rsid w:val="008F264E"/>
    <w:rsid w:val="008F51A4"/>
    <w:rsid w:val="009026DA"/>
    <w:rsid w:val="00904615"/>
    <w:rsid w:val="009066A2"/>
    <w:rsid w:val="0090772F"/>
    <w:rsid w:val="009118A0"/>
    <w:rsid w:val="009122CC"/>
    <w:rsid w:val="00917011"/>
    <w:rsid w:val="009244F0"/>
    <w:rsid w:val="00925601"/>
    <w:rsid w:val="00927512"/>
    <w:rsid w:val="00927EE9"/>
    <w:rsid w:val="009318D0"/>
    <w:rsid w:val="00931BC5"/>
    <w:rsid w:val="00942E68"/>
    <w:rsid w:val="00942F51"/>
    <w:rsid w:val="00943FE5"/>
    <w:rsid w:val="009460D1"/>
    <w:rsid w:val="009512C8"/>
    <w:rsid w:val="00952558"/>
    <w:rsid w:val="00952BEF"/>
    <w:rsid w:val="0095384B"/>
    <w:rsid w:val="009558A0"/>
    <w:rsid w:val="0095715C"/>
    <w:rsid w:val="00957E4C"/>
    <w:rsid w:val="009630C1"/>
    <w:rsid w:val="00963738"/>
    <w:rsid w:val="00966578"/>
    <w:rsid w:val="00973A15"/>
    <w:rsid w:val="00975203"/>
    <w:rsid w:val="00975510"/>
    <w:rsid w:val="00975813"/>
    <w:rsid w:val="00981BAA"/>
    <w:rsid w:val="00984F13"/>
    <w:rsid w:val="00986D03"/>
    <w:rsid w:val="00994F5C"/>
    <w:rsid w:val="009972A4"/>
    <w:rsid w:val="009972B3"/>
    <w:rsid w:val="009977CA"/>
    <w:rsid w:val="009A19EE"/>
    <w:rsid w:val="009A283E"/>
    <w:rsid w:val="009A298B"/>
    <w:rsid w:val="009A4C1B"/>
    <w:rsid w:val="009A56F9"/>
    <w:rsid w:val="009B060A"/>
    <w:rsid w:val="009B06EC"/>
    <w:rsid w:val="009B253C"/>
    <w:rsid w:val="009B258C"/>
    <w:rsid w:val="009B5FE8"/>
    <w:rsid w:val="009C27ED"/>
    <w:rsid w:val="009C4486"/>
    <w:rsid w:val="009C6E58"/>
    <w:rsid w:val="009D03AB"/>
    <w:rsid w:val="009D1A5C"/>
    <w:rsid w:val="009E0CF9"/>
    <w:rsid w:val="009E0D4D"/>
    <w:rsid w:val="009E43AF"/>
    <w:rsid w:val="009E507E"/>
    <w:rsid w:val="009E5277"/>
    <w:rsid w:val="009F326E"/>
    <w:rsid w:val="009F5FCB"/>
    <w:rsid w:val="00A00D5E"/>
    <w:rsid w:val="00A03640"/>
    <w:rsid w:val="00A046A2"/>
    <w:rsid w:val="00A05064"/>
    <w:rsid w:val="00A052C8"/>
    <w:rsid w:val="00A05623"/>
    <w:rsid w:val="00A05DAE"/>
    <w:rsid w:val="00A07469"/>
    <w:rsid w:val="00A11579"/>
    <w:rsid w:val="00A12B42"/>
    <w:rsid w:val="00A13ADA"/>
    <w:rsid w:val="00A15C61"/>
    <w:rsid w:val="00A16EC4"/>
    <w:rsid w:val="00A217ED"/>
    <w:rsid w:val="00A25CCB"/>
    <w:rsid w:val="00A304FB"/>
    <w:rsid w:val="00A3080D"/>
    <w:rsid w:val="00A32B80"/>
    <w:rsid w:val="00A32CCD"/>
    <w:rsid w:val="00A353CB"/>
    <w:rsid w:val="00A42D63"/>
    <w:rsid w:val="00A45B12"/>
    <w:rsid w:val="00A46384"/>
    <w:rsid w:val="00A47641"/>
    <w:rsid w:val="00A523F1"/>
    <w:rsid w:val="00A53CAF"/>
    <w:rsid w:val="00A56A44"/>
    <w:rsid w:val="00A56F34"/>
    <w:rsid w:val="00A56FD2"/>
    <w:rsid w:val="00A57441"/>
    <w:rsid w:val="00A622A8"/>
    <w:rsid w:val="00A62918"/>
    <w:rsid w:val="00A640ED"/>
    <w:rsid w:val="00A65574"/>
    <w:rsid w:val="00A6616B"/>
    <w:rsid w:val="00A679D0"/>
    <w:rsid w:val="00A711AB"/>
    <w:rsid w:val="00A7188C"/>
    <w:rsid w:val="00A72B9C"/>
    <w:rsid w:val="00A730BC"/>
    <w:rsid w:val="00A77258"/>
    <w:rsid w:val="00A778C4"/>
    <w:rsid w:val="00A85D45"/>
    <w:rsid w:val="00A94B52"/>
    <w:rsid w:val="00AA3BA3"/>
    <w:rsid w:val="00AA42D5"/>
    <w:rsid w:val="00AA4A0D"/>
    <w:rsid w:val="00AA76F2"/>
    <w:rsid w:val="00AB285E"/>
    <w:rsid w:val="00AC2AF9"/>
    <w:rsid w:val="00AC488B"/>
    <w:rsid w:val="00AC4910"/>
    <w:rsid w:val="00AC5E58"/>
    <w:rsid w:val="00AC6B50"/>
    <w:rsid w:val="00AD1805"/>
    <w:rsid w:val="00AD4161"/>
    <w:rsid w:val="00AD6F6D"/>
    <w:rsid w:val="00AE128E"/>
    <w:rsid w:val="00AE39AB"/>
    <w:rsid w:val="00AE3E86"/>
    <w:rsid w:val="00AE419E"/>
    <w:rsid w:val="00AE4D15"/>
    <w:rsid w:val="00AE515E"/>
    <w:rsid w:val="00AE52DF"/>
    <w:rsid w:val="00AF08FC"/>
    <w:rsid w:val="00AF1F56"/>
    <w:rsid w:val="00AF2309"/>
    <w:rsid w:val="00AF3EAD"/>
    <w:rsid w:val="00AF426E"/>
    <w:rsid w:val="00AF607B"/>
    <w:rsid w:val="00B0202B"/>
    <w:rsid w:val="00B10223"/>
    <w:rsid w:val="00B125EC"/>
    <w:rsid w:val="00B12799"/>
    <w:rsid w:val="00B15368"/>
    <w:rsid w:val="00B203EB"/>
    <w:rsid w:val="00B21AD3"/>
    <w:rsid w:val="00B22A65"/>
    <w:rsid w:val="00B25DC0"/>
    <w:rsid w:val="00B27B55"/>
    <w:rsid w:val="00B33BA9"/>
    <w:rsid w:val="00B3497E"/>
    <w:rsid w:val="00B34B89"/>
    <w:rsid w:val="00B3736A"/>
    <w:rsid w:val="00B373B0"/>
    <w:rsid w:val="00B4210C"/>
    <w:rsid w:val="00B44104"/>
    <w:rsid w:val="00B4612E"/>
    <w:rsid w:val="00B46385"/>
    <w:rsid w:val="00B5261F"/>
    <w:rsid w:val="00B54945"/>
    <w:rsid w:val="00B55114"/>
    <w:rsid w:val="00B55D0E"/>
    <w:rsid w:val="00B5639B"/>
    <w:rsid w:val="00B61DF0"/>
    <w:rsid w:val="00B62349"/>
    <w:rsid w:val="00B6305D"/>
    <w:rsid w:val="00B6472A"/>
    <w:rsid w:val="00B649AB"/>
    <w:rsid w:val="00B6625E"/>
    <w:rsid w:val="00B666E5"/>
    <w:rsid w:val="00B70B83"/>
    <w:rsid w:val="00B71387"/>
    <w:rsid w:val="00B726A2"/>
    <w:rsid w:val="00B7681A"/>
    <w:rsid w:val="00B80DD9"/>
    <w:rsid w:val="00B8552B"/>
    <w:rsid w:val="00B85CBF"/>
    <w:rsid w:val="00B96D42"/>
    <w:rsid w:val="00BA1A83"/>
    <w:rsid w:val="00BA275C"/>
    <w:rsid w:val="00BA347D"/>
    <w:rsid w:val="00BA595E"/>
    <w:rsid w:val="00BA5B1D"/>
    <w:rsid w:val="00BA7336"/>
    <w:rsid w:val="00BB04CE"/>
    <w:rsid w:val="00BB25AA"/>
    <w:rsid w:val="00BB5985"/>
    <w:rsid w:val="00BC0762"/>
    <w:rsid w:val="00BC542F"/>
    <w:rsid w:val="00BD1379"/>
    <w:rsid w:val="00BD14B0"/>
    <w:rsid w:val="00BD15AD"/>
    <w:rsid w:val="00BD37F9"/>
    <w:rsid w:val="00BE1F70"/>
    <w:rsid w:val="00BE2961"/>
    <w:rsid w:val="00BE6027"/>
    <w:rsid w:val="00BF1881"/>
    <w:rsid w:val="00BF4B44"/>
    <w:rsid w:val="00BF6166"/>
    <w:rsid w:val="00BF6BFD"/>
    <w:rsid w:val="00C003DD"/>
    <w:rsid w:val="00C034D4"/>
    <w:rsid w:val="00C0358A"/>
    <w:rsid w:val="00C03A72"/>
    <w:rsid w:val="00C04771"/>
    <w:rsid w:val="00C04B41"/>
    <w:rsid w:val="00C051A5"/>
    <w:rsid w:val="00C10C59"/>
    <w:rsid w:val="00C10DB8"/>
    <w:rsid w:val="00C111BC"/>
    <w:rsid w:val="00C1235E"/>
    <w:rsid w:val="00C1247A"/>
    <w:rsid w:val="00C13FB3"/>
    <w:rsid w:val="00C15B9F"/>
    <w:rsid w:val="00C23EA8"/>
    <w:rsid w:val="00C26650"/>
    <w:rsid w:val="00C306FC"/>
    <w:rsid w:val="00C320F3"/>
    <w:rsid w:val="00C33520"/>
    <w:rsid w:val="00C34C84"/>
    <w:rsid w:val="00C352F0"/>
    <w:rsid w:val="00C370DF"/>
    <w:rsid w:val="00C37658"/>
    <w:rsid w:val="00C37979"/>
    <w:rsid w:val="00C4043D"/>
    <w:rsid w:val="00C4167D"/>
    <w:rsid w:val="00C42674"/>
    <w:rsid w:val="00C441E0"/>
    <w:rsid w:val="00C5089A"/>
    <w:rsid w:val="00C514FD"/>
    <w:rsid w:val="00C5262C"/>
    <w:rsid w:val="00C52781"/>
    <w:rsid w:val="00C538D5"/>
    <w:rsid w:val="00C54A6A"/>
    <w:rsid w:val="00C572B3"/>
    <w:rsid w:val="00C572DA"/>
    <w:rsid w:val="00C57586"/>
    <w:rsid w:val="00C612D7"/>
    <w:rsid w:val="00C625B9"/>
    <w:rsid w:val="00C62945"/>
    <w:rsid w:val="00C62B28"/>
    <w:rsid w:val="00C654C6"/>
    <w:rsid w:val="00C678CA"/>
    <w:rsid w:val="00C721B8"/>
    <w:rsid w:val="00C75DFB"/>
    <w:rsid w:val="00C80060"/>
    <w:rsid w:val="00C82550"/>
    <w:rsid w:val="00C8352D"/>
    <w:rsid w:val="00C83A03"/>
    <w:rsid w:val="00C854A5"/>
    <w:rsid w:val="00C86929"/>
    <w:rsid w:val="00C92A86"/>
    <w:rsid w:val="00C94A0D"/>
    <w:rsid w:val="00C970E2"/>
    <w:rsid w:val="00CA160C"/>
    <w:rsid w:val="00CA16B0"/>
    <w:rsid w:val="00CA5C07"/>
    <w:rsid w:val="00CA7086"/>
    <w:rsid w:val="00CA7D54"/>
    <w:rsid w:val="00CB25C1"/>
    <w:rsid w:val="00CB4306"/>
    <w:rsid w:val="00CB6206"/>
    <w:rsid w:val="00CB72CB"/>
    <w:rsid w:val="00CB7415"/>
    <w:rsid w:val="00CB76DA"/>
    <w:rsid w:val="00CC55E0"/>
    <w:rsid w:val="00CC62AF"/>
    <w:rsid w:val="00CC7173"/>
    <w:rsid w:val="00CD07C0"/>
    <w:rsid w:val="00CD0B4C"/>
    <w:rsid w:val="00CD402C"/>
    <w:rsid w:val="00CD4496"/>
    <w:rsid w:val="00CD4E16"/>
    <w:rsid w:val="00CD5C52"/>
    <w:rsid w:val="00CD5E1D"/>
    <w:rsid w:val="00CD6270"/>
    <w:rsid w:val="00CD781E"/>
    <w:rsid w:val="00CE1818"/>
    <w:rsid w:val="00CE1A5A"/>
    <w:rsid w:val="00CE3D36"/>
    <w:rsid w:val="00CE43D5"/>
    <w:rsid w:val="00CE4E80"/>
    <w:rsid w:val="00CE580F"/>
    <w:rsid w:val="00CF1886"/>
    <w:rsid w:val="00CF1F85"/>
    <w:rsid w:val="00CF3B20"/>
    <w:rsid w:val="00CF3CD7"/>
    <w:rsid w:val="00CF72E1"/>
    <w:rsid w:val="00D006CB"/>
    <w:rsid w:val="00D009DE"/>
    <w:rsid w:val="00D02398"/>
    <w:rsid w:val="00D0473A"/>
    <w:rsid w:val="00D05160"/>
    <w:rsid w:val="00D10656"/>
    <w:rsid w:val="00D11631"/>
    <w:rsid w:val="00D12FAE"/>
    <w:rsid w:val="00D1441F"/>
    <w:rsid w:val="00D30546"/>
    <w:rsid w:val="00D30FB5"/>
    <w:rsid w:val="00D31083"/>
    <w:rsid w:val="00D318CA"/>
    <w:rsid w:val="00D35849"/>
    <w:rsid w:val="00D360A4"/>
    <w:rsid w:val="00D44E4A"/>
    <w:rsid w:val="00D4552E"/>
    <w:rsid w:val="00D46056"/>
    <w:rsid w:val="00D508FF"/>
    <w:rsid w:val="00D50F48"/>
    <w:rsid w:val="00D515B4"/>
    <w:rsid w:val="00D5230C"/>
    <w:rsid w:val="00D536E8"/>
    <w:rsid w:val="00D545B5"/>
    <w:rsid w:val="00D5657E"/>
    <w:rsid w:val="00D60909"/>
    <w:rsid w:val="00D617F8"/>
    <w:rsid w:val="00D62B96"/>
    <w:rsid w:val="00D6406D"/>
    <w:rsid w:val="00D6680C"/>
    <w:rsid w:val="00D66D02"/>
    <w:rsid w:val="00D70A18"/>
    <w:rsid w:val="00D77875"/>
    <w:rsid w:val="00D80716"/>
    <w:rsid w:val="00D8143D"/>
    <w:rsid w:val="00D87372"/>
    <w:rsid w:val="00D87D6C"/>
    <w:rsid w:val="00D90711"/>
    <w:rsid w:val="00D90B75"/>
    <w:rsid w:val="00D92600"/>
    <w:rsid w:val="00D93DEB"/>
    <w:rsid w:val="00DA3B57"/>
    <w:rsid w:val="00DA7A1E"/>
    <w:rsid w:val="00DB191F"/>
    <w:rsid w:val="00DB2287"/>
    <w:rsid w:val="00DB2973"/>
    <w:rsid w:val="00DB3243"/>
    <w:rsid w:val="00DB440D"/>
    <w:rsid w:val="00DB496D"/>
    <w:rsid w:val="00DB7586"/>
    <w:rsid w:val="00DC022E"/>
    <w:rsid w:val="00DC12A1"/>
    <w:rsid w:val="00DC156F"/>
    <w:rsid w:val="00DD1839"/>
    <w:rsid w:val="00DD3B2E"/>
    <w:rsid w:val="00DD4699"/>
    <w:rsid w:val="00DE008D"/>
    <w:rsid w:val="00DE170F"/>
    <w:rsid w:val="00DE2840"/>
    <w:rsid w:val="00DE43B5"/>
    <w:rsid w:val="00DE645F"/>
    <w:rsid w:val="00DE72A1"/>
    <w:rsid w:val="00DF2635"/>
    <w:rsid w:val="00DF3D1E"/>
    <w:rsid w:val="00DF6F95"/>
    <w:rsid w:val="00E0177E"/>
    <w:rsid w:val="00E04299"/>
    <w:rsid w:val="00E055D2"/>
    <w:rsid w:val="00E05D61"/>
    <w:rsid w:val="00E05FF7"/>
    <w:rsid w:val="00E061D4"/>
    <w:rsid w:val="00E06847"/>
    <w:rsid w:val="00E10DCA"/>
    <w:rsid w:val="00E11911"/>
    <w:rsid w:val="00E13441"/>
    <w:rsid w:val="00E161AF"/>
    <w:rsid w:val="00E16391"/>
    <w:rsid w:val="00E22A6F"/>
    <w:rsid w:val="00E23571"/>
    <w:rsid w:val="00E25210"/>
    <w:rsid w:val="00E254B3"/>
    <w:rsid w:val="00E31159"/>
    <w:rsid w:val="00E3408D"/>
    <w:rsid w:val="00E366FD"/>
    <w:rsid w:val="00E40001"/>
    <w:rsid w:val="00E40462"/>
    <w:rsid w:val="00E40B42"/>
    <w:rsid w:val="00E411AF"/>
    <w:rsid w:val="00E44D93"/>
    <w:rsid w:val="00E46D2E"/>
    <w:rsid w:val="00E50669"/>
    <w:rsid w:val="00E51200"/>
    <w:rsid w:val="00E539BD"/>
    <w:rsid w:val="00E54636"/>
    <w:rsid w:val="00E562AA"/>
    <w:rsid w:val="00E60D7F"/>
    <w:rsid w:val="00E61180"/>
    <w:rsid w:val="00E6259F"/>
    <w:rsid w:val="00E673C1"/>
    <w:rsid w:val="00E6774F"/>
    <w:rsid w:val="00E71D77"/>
    <w:rsid w:val="00E74956"/>
    <w:rsid w:val="00E7565B"/>
    <w:rsid w:val="00E82D17"/>
    <w:rsid w:val="00E82D7E"/>
    <w:rsid w:val="00E85E8F"/>
    <w:rsid w:val="00E9209E"/>
    <w:rsid w:val="00E93FA7"/>
    <w:rsid w:val="00E95759"/>
    <w:rsid w:val="00E95E25"/>
    <w:rsid w:val="00EA074F"/>
    <w:rsid w:val="00EA1514"/>
    <w:rsid w:val="00EA1B3D"/>
    <w:rsid w:val="00EA1DFC"/>
    <w:rsid w:val="00EA204A"/>
    <w:rsid w:val="00EA4335"/>
    <w:rsid w:val="00EA46DE"/>
    <w:rsid w:val="00EA48A9"/>
    <w:rsid w:val="00EB07F9"/>
    <w:rsid w:val="00EB2927"/>
    <w:rsid w:val="00EC5F98"/>
    <w:rsid w:val="00EC625E"/>
    <w:rsid w:val="00EC6A6F"/>
    <w:rsid w:val="00ED0756"/>
    <w:rsid w:val="00ED10F8"/>
    <w:rsid w:val="00ED7A78"/>
    <w:rsid w:val="00EE0628"/>
    <w:rsid w:val="00EE1AB2"/>
    <w:rsid w:val="00EF0B7C"/>
    <w:rsid w:val="00EF16E4"/>
    <w:rsid w:val="00EF34C4"/>
    <w:rsid w:val="00EF5421"/>
    <w:rsid w:val="00EF6AE0"/>
    <w:rsid w:val="00EF74B6"/>
    <w:rsid w:val="00EF778B"/>
    <w:rsid w:val="00EF7B76"/>
    <w:rsid w:val="00F0208E"/>
    <w:rsid w:val="00F02D74"/>
    <w:rsid w:val="00F02F16"/>
    <w:rsid w:val="00F05D4D"/>
    <w:rsid w:val="00F06318"/>
    <w:rsid w:val="00F07584"/>
    <w:rsid w:val="00F1336B"/>
    <w:rsid w:val="00F147E5"/>
    <w:rsid w:val="00F16DA7"/>
    <w:rsid w:val="00F20004"/>
    <w:rsid w:val="00F22934"/>
    <w:rsid w:val="00F2413A"/>
    <w:rsid w:val="00F27DEE"/>
    <w:rsid w:val="00F31A98"/>
    <w:rsid w:val="00F32F6F"/>
    <w:rsid w:val="00F373A5"/>
    <w:rsid w:val="00F41F09"/>
    <w:rsid w:val="00F4244D"/>
    <w:rsid w:val="00F42F6C"/>
    <w:rsid w:val="00F45301"/>
    <w:rsid w:val="00F47467"/>
    <w:rsid w:val="00F516DC"/>
    <w:rsid w:val="00F52A5E"/>
    <w:rsid w:val="00F60AF0"/>
    <w:rsid w:val="00F6119F"/>
    <w:rsid w:val="00F67E94"/>
    <w:rsid w:val="00F70B4D"/>
    <w:rsid w:val="00F7209E"/>
    <w:rsid w:val="00F76183"/>
    <w:rsid w:val="00F830A6"/>
    <w:rsid w:val="00F85A0A"/>
    <w:rsid w:val="00F908D0"/>
    <w:rsid w:val="00F90DCE"/>
    <w:rsid w:val="00F9268D"/>
    <w:rsid w:val="00F92CD1"/>
    <w:rsid w:val="00F9493A"/>
    <w:rsid w:val="00F94BC5"/>
    <w:rsid w:val="00F95507"/>
    <w:rsid w:val="00F97016"/>
    <w:rsid w:val="00FA34A9"/>
    <w:rsid w:val="00FA3C7A"/>
    <w:rsid w:val="00FA3E5C"/>
    <w:rsid w:val="00FA3EF9"/>
    <w:rsid w:val="00FA5B1D"/>
    <w:rsid w:val="00FA5E5C"/>
    <w:rsid w:val="00FB1A50"/>
    <w:rsid w:val="00FB2E16"/>
    <w:rsid w:val="00FB3D7A"/>
    <w:rsid w:val="00FB6013"/>
    <w:rsid w:val="00FC0267"/>
    <w:rsid w:val="00FC1361"/>
    <w:rsid w:val="00FC34F2"/>
    <w:rsid w:val="00FD1797"/>
    <w:rsid w:val="00FD445B"/>
    <w:rsid w:val="00FD4DF3"/>
    <w:rsid w:val="00FD63B6"/>
    <w:rsid w:val="00FD68C3"/>
    <w:rsid w:val="00FE04C4"/>
    <w:rsid w:val="00FE060C"/>
    <w:rsid w:val="00FE3077"/>
    <w:rsid w:val="00FE3C15"/>
    <w:rsid w:val="00FE3EF6"/>
    <w:rsid w:val="00FE667D"/>
    <w:rsid w:val="00FF65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3129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3129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2</Pages>
  <Words>345</Words>
  <Characters>197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0</cp:revision>
  <dcterms:created xsi:type="dcterms:W3CDTF">2013-02-12T02:44:00Z</dcterms:created>
  <dcterms:modified xsi:type="dcterms:W3CDTF">2013-02-12T03:28:00Z</dcterms:modified>
</cp:coreProperties>
</file>